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04" r:id="rId3"/>
    <p:sldId id="300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32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Electrodynamic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1 &amp; 2 in MPM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rystal structures and brief introduction 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urvey of crystal structu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ments of symmetry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me ideas of group theor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00200"/>
            <a:ext cx="3914775" cy="3352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685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erovskite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5334000"/>
            <a:ext cx="3762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ubic lattice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8600" y="1963773"/>
            <a:ext cx="5505400" cy="22021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157574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ization of crystal form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14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32 Point group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230 Space grou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438400"/>
            <a:ext cx="65709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algn="ctr"/>
            <a:endParaRPr lang="en-US" sz="2400" b="1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hat is group theory 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hat is it doing in the course ?</a:t>
            </a:r>
          </a:p>
        </p:txBody>
      </p:sp>
    </p:spTree>
    <p:extLst>
      <p:ext uri="{BB962C8B-B14F-4D97-AF65-F5344CB8AC3E}">
        <p14:creationId xmlns:p14="http://schemas.microsoft.com/office/powerpoint/2010/main" val="154446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1"/>
            <a:r>
              <a:rPr lang="en-US" sz="2400" b="1" dirty="0" smtClean="0">
                <a:latin typeface="+mj-lt"/>
              </a:rPr>
              <a:t>     </a:t>
            </a:r>
            <a:r>
              <a:rPr lang="en-US" sz="2400" dirty="0" smtClean="0">
                <a:latin typeface="+mj-lt"/>
              </a:rPr>
              <a:t>What is group theory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53027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3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2"/>
            <a:r>
              <a:rPr lang="en-US" sz="2400" dirty="0" smtClean="0">
                <a:latin typeface="+mj-lt"/>
              </a:rPr>
              <a:t>What is group theory doing in a solid state physics class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25" y="790575"/>
            <a:ext cx="9153525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75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131501"/>
            <a:ext cx="8848725" cy="49406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2875" y="381000"/>
            <a:ext cx="8620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space group theory in band structure analysis</a:t>
            </a:r>
          </a:p>
        </p:txBody>
      </p:sp>
    </p:spTree>
    <p:extLst>
      <p:ext uri="{BB962C8B-B14F-4D97-AF65-F5344CB8AC3E}">
        <p14:creationId xmlns:p14="http://schemas.microsoft.com/office/powerpoint/2010/main" val="311152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21161"/>
            <a:ext cx="9020175" cy="532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3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62" y="700087"/>
            <a:ext cx="8753475" cy="545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02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" y="947737"/>
            <a:ext cx="8886825" cy="496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61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" y="180975"/>
            <a:ext cx="8810625" cy="649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04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4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796" y="152401"/>
            <a:ext cx="9168796" cy="5791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6200" y="4800600"/>
            <a:ext cx="8610600" cy="1524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07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52900" y="152400"/>
            <a:ext cx="480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on group properti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losed; multiplication table uniquely generates group member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Unit element includ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ach element has invers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ultiplication process is associative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52400"/>
            <a:ext cx="3733800" cy="3314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3482876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s</a:t>
            </a:r>
            <a:endParaRPr lang="en-US" sz="2400" dirty="0">
              <a:latin typeface="+mj-lt"/>
            </a:endParaRPr>
          </a:p>
          <a:p>
            <a:pPr lvl="1"/>
            <a:r>
              <a:rPr lang="en-US" sz="2400" b="1" dirty="0" smtClean="0">
                <a:latin typeface="+mj-lt"/>
              </a:rPr>
              <a:t>Subgroup</a:t>
            </a:r>
            <a:r>
              <a:rPr lang="en-US" sz="2400" dirty="0" smtClean="0">
                <a:latin typeface="+mj-lt"/>
              </a:rPr>
              <a:t>: members of larger group which have the property of a group</a:t>
            </a:r>
          </a:p>
          <a:p>
            <a:pPr lvl="1"/>
            <a:r>
              <a:rPr lang="en-US" sz="2400" b="1" dirty="0" smtClean="0">
                <a:latin typeface="+mj-lt"/>
              </a:rPr>
              <a:t>Class: </a:t>
            </a:r>
            <a:r>
              <a:rPr lang="en-US" sz="2400" dirty="0" smtClean="0">
                <a:latin typeface="+mj-lt"/>
              </a:rPr>
              <a:t>members of a group which are generated by the construction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67409"/>
              </p:ext>
            </p:extLst>
          </p:nvPr>
        </p:nvGraphicFramePr>
        <p:xfrm>
          <a:off x="1676400" y="5365044"/>
          <a:ext cx="6781800" cy="50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4457520" imgH="330120" progId="Equation.DSMT4">
                  <p:embed/>
                </p:oleObj>
              </mc:Choice>
              <mc:Fallback>
                <p:oleObj name="Equation" r:id="rId4" imgW="445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365044"/>
                        <a:ext cx="6781800" cy="50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3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76200"/>
            <a:ext cx="9058275" cy="6353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15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ommon crystal forms found in natu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939" y="1737497"/>
            <a:ext cx="7430861" cy="37489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5715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Materials from </a:t>
            </a:r>
            <a:r>
              <a:rPr lang="en-US" sz="2400" dirty="0" err="1" smtClean="0">
                <a:latin typeface="+mj-lt"/>
              </a:rPr>
              <a:t>Marder</a:t>
            </a:r>
            <a:r>
              <a:rPr lang="en-US" sz="2400" dirty="0" smtClean="0">
                <a:latin typeface="+mj-lt"/>
              </a:rPr>
              <a:t> used in preparing this lecture.</a:t>
            </a:r>
          </a:p>
        </p:txBody>
      </p:sp>
    </p:spTree>
    <p:extLst>
      <p:ext uri="{BB962C8B-B14F-4D97-AF65-F5344CB8AC3E}">
        <p14:creationId xmlns:p14="http://schemas.microsoft.com/office/powerpoint/2010/main" val="49016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1913" y="398443"/>
            <a:ext cx="4010025" cy="4495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3048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-cubic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8112" y="1541644"/>
            <a:ext cx="4648200" cy="27224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43400" y="7664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1246640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4095750" cy="3590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sCl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ubic structure </a:t>
            </a:r>
            <a:r>
              <a:rPr lang="en-US" sz="2400" dirty="0" smtClean="0">
                <a:latin typeface="+mj-lt"/>
              </a:rPr>
              <a:t>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900" y="2057400"/>
            <a:ext cx="5372100" cy="15844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19600" y="150937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277245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4" y="990600"/>
            <a:ext cx="3952875" cy="3333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3810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F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-cubic with basi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19600" y="150937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1971044"/>
            <a:ext cx="5571025" cy="176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09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0"/>
            <a:ext cx="3962400" cy="3276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-cubic with basi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8382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Zincblende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3822" y="1905000"/>
            <a:ext cx="5365878" cy="2438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19600" y="150937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274880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3" y="914400"/>
            <a:ext cx="3905250" cy="48863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286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ZnS</a:t>
            </a:r>
            <a:r>
              <a:rPr lang="en-US" sz="2400" dirty="0" smtClean="0">
                <a:latin typeface="+mj-lt"/>
              </a:rPr>
              <a:t> - </a:t>
            </a:r>
            <a:r>
              <a:rPr lang="en-US" sz="2400" dirty="0" err="1" smtClean="0">
                <a:latin typeface="+mj-lt"/>
              </a:rPr>
              <a:t>Wurtzite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5847705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xagonal structure with bas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4742" y="1883216"/>
            <a:ext cx="5219257" cy="21887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materials</a:t>
            </a:r>
          </a:p>
        </p:txBody>
      </p:sp>
    </p:spTree>
    <p:extLst>
      <p:ext uri="{BB962C8B-B14F-4D97-AF65-F5344CB8AC3E}">
        <p14:creationId xmlns:p14="http://schemas.microsoft.com/office/powerpoint/2010/main" val="113125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7</TotalTime>
  <Words>415</Words>
  <Application>Microsoft Office PowerPoint</Application>
  <PresentationFormat>On-screen Show (4:3)</PresentationFormat>
  <Paragraphs>11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4</cp:revision>
  <cp:lastPrinted>2015-01-10T08:33:40Z</cp:lastPrinted>
  <dcterms:created xsi:type="dcterms:W3CDTF">2012-01-10T18:32:24Z</dcterms:created>
  <dcterms:modified xsi:type="dcterms:W3CDTF">2015-01-14T17:02:24Z</dcterms:modified>
</cp:coreProperties>
</file>